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0.xml" ContentType="application/vnd.openxmlformats-officedocument.presentationml.slide+xml"/>
  <Override PartName="/ppt/slides/slide16.xml" ContentType="application/vnd.openxmlformats-officedocument.presentationml.slide+xml"/>
  <Override PartName="/ppt/slides/slide9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1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4" r:id="rId6"/>
    <p:sldId id="261" r:id="rId7"/>
    <p:sldId id="262" r:id="rId8"/>
    <p:sldId id="263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1" d="100"/>
          <a:sy n="71" d="100"/>
        </p:scale>
        <p:origin x="-1356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ustomXml" Target="../customXml/item2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ustomXml" Target="../customXml/item1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228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3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79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131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904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983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9154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669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185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626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084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D651C3-BF45-4905-A69C-626AA9D07981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048E6-FD9E-4D37-BBC4-18748C4A6C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678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26" Type="http://schemas.openxmlformats.org/officeDocument/2006/relationships/image" Target="../media/image55.wmf"/><Relationship Id="rId3" Type="http://schemas.openxmlformats.org/officeDocument/2006/relationships/image" Target="../media/image61.png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48.wmf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54.wmf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60.wmf"/><Relationship Id="rId5" Type="http://schemas.openxmlformats.org/officeDocument/2006/relationships/image" Target="../media/image47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56.wmf"/><Relationship Id="rId36" Type="http://schemas.openxmlformats.org/officeDocument/2006/relationships/oleObject" Target="../embeddings/oleObject23.bin"/><Relationship Id="rId10" Type="http://schemas.openxmlformats.org/officeDocument/2006/relationships/image" Target="../media/image49.wmf"/><Relationship Id="rId19" Type="http://schemas.openxmlformats.org/officeDocument/2006/relationships/image" Target="../media/image52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65.wmf"/><Relationship Id="rId4" Type="http://schemas.openxmlformats.org/officeDocument/2006/relationships/image" Target="../media/image67.png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543800" cy="127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543800" cy="1978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81400"/>
            <a:ext cx="7772400" cy="836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267200"/>
            <a:ext cx="3810000" cy="910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5181600"/>
            <a:ext cx="7543801" cy="547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562600"/>
            <a:ext cx="4343400" cy="92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529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55" y="485775"/>
            <a:ext cx="7606145" cy="5641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907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756138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1219200" y="1638300"/>
            <a:ext cx="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62000" y="2781300"/>
            <a:ext cx="2133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962400" y="1638300"/>
            <a:ext cx="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513992" y="2715491"/>
            <a:ext cx="212480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629400" y="1600200"/>
            <a:ext cx="0" cy="16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019800" y="2743200"/>
            <a:ext cx="200198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1143000" y="1880375"/>
            <a:ext cx="1600200" cy="734670"/>
          </a:xfrm>
          <a:custGeom>
            <a:avLst/>
            <a:gdLst>
              <a:gd name="connsiteX0" fmla="*/ 0 w 1357746"/>
              <a:gd name="connsiteY0" fmla="*/ 734670 h 734670"/>
              <a:gd name="connsiteX1" fmla="*/ 512619 w 1357746"/>
              <a:gd name="connsiteY1" fmla="*/ 28089 h 734670"/>
              <a:gd name="connsiteX2" fmla="*/ 1357746 w 1357746"/>
              <a:gd name="connsiteY2" fmla="*/ 208198 h 734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57746" h="734670">
                <a:moveTo>
                  <a:pt x="0" y="734670"/>
                </a:moveTo>
                <a:cubicBezTo>
                  <a:pt x="143164" y="425252"/>
                  <a:pt x="286328" y="115834"/>
                  <a:pt x="512619" y="28089"/>
                </a:cubicBezTo>
                <a:cubicBezTo>
                  <a:pt x="738910" y="-59656"/>
                  <a:pt x="1048328" y="74271"/>
                  <a:pt x="1357746" y="20819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6172200" y="1638300"/>
            <a:ext cx="1752600" cy="73775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3886200" y="1828800"/>
            <a:ext cx="1676400" cy="623670"/>
          </a:xfrm>
          <a:custGeom>
            <a:avLst/>
            <a:gdLst>
              <a:gd name="connsiteX0" fmla="*/ 0 w 1579418"/>
              <a:gd name="connsiteY0" fmla="*/ 55418 h 623670"/>
              <a:gd name="connsiteX1" fmla="*/ 526473 w 1579418"/>
              <a:gd name="connsiteY1" fmla="*/ 623455 h 623670"/>
              <a:gd name="connsiteX2" fmla="*/ 1579418 w 1579418"/>
              <a:gd name="connsiteY2" fmla="*/ 0 h 623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79418" h="623670">
                <a:moveTo>
                  <a:pt x="0" y="55418"/>
                </a:moveTo>
                <a:cubicBezTo>
                  <a:pt x="131618" y="344054"/>
                  <a:pt x="263237" y="632691"/>
                  <a:pt x="526473" y="623455"/>
                </a:cubicBezTo>
                <a:cubicBezTo>
                  <a:pt x="789709" y="614219"/>
                  <a:pt x="1184563" y="307109"/>
                  <a:pt x="157941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1295400" y="1894609"/>
            <a:ext cx="1143000" cy="3531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07719" y="32736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ave Funct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40582" y="32385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Funct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87436" y="3238500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x Funct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3886200" y="1981200"/>
            <a:ext cx="1676400" cy="39485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2327564" y="1932709"/>
            <a:ext cx="0" cy="88669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371600" y="2206444"/>
            <a:ext cx="0" cy="61295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72121"/>
              </p:ext>
            </p:extLst>
          </p:nvPr>
        </p:nvGraphicFramePr>
        <p:xfrm>
          <a:off x="1311909" y="2770768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" name="Equation" r:id="rId4" imgW="164880" imgH="241200" progId="Equation.DSMT4">
                  <p:embed/>
                </p:oleObj>
              </mc:Choice>
              <mc:Fallback>
                <p:oleObj name="Equation" r:id="rId4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1909" y="2770768"/>
                        <a:ext cx="165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56252"/>
              </p:ext>
            </p:extLst>
          </p:nvPr>
        </p:nvGraphicFramePr>
        <p:xfrm>
          <a:off x="6781800" y="274320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" name="Equation" r:id="rId6" imgW="164880" imgH="241200" progId="Equation.DSMT4">
                  <p:embed/>
                </p:oleObj>
              </mc:Choice>
              <mc:Fallback>
                <p:oleObj name="Equation" r:id="rId6" imgW="1648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4320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556933"/>
              </p:ext>
            </p:extLst>
          </p:nvPr>
        </p:nvGraphicFramePr>
        <p:xfrm>
          <a:off x="4038600" y="2743200"/>
          <a:ext cx="165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name="Equation" r:id="rId8" imgW="164880" imgH="241200" progId="Equation.DSMT4">
                  <p:embed/>
                </p:oleObj>
              </mc:Choice>
              <mc:Fallback>
                <p:oleObj name="Equation" r:id="rId8" imgW="1648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1651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72290"/>
              </p:ext>
            </p:extLst>
          </p:nvPr>
        </p:nvGraphicFramePr>
        <p:xfrm>
          <a:off x="2251281" y="2752681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281" y="2752681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91797"/>
              </p:ext>
            </p:extLst>
          </p:nvPr>
        </p:nvGraphicFramePr>
        <p:xfrm>
          <a:off x="7620000" y="274320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74320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30852"/>
              </p:ext>
            </p:extLst>
          </p:nvPr>
        </p:nvGraphicFramePr>
        <p:xfrm>
          <a:off x="5214619" y="2698750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13" imgW="177480" imgH="241200" progId="Equation.DSMT4">
                  <p:embed/>
                </p:oleObj>
              </mc:Choice>
              <mc:Fallback>
                <p:oleObj name="Equation" r:id="rId13" imgW="1774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619" y="2698750"/>
                        <a:ext cx="1778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499336"/>
              </p:ext>
            </p:extLst>
          </p:nvPr>
        </p:nvGraphicFramePr>
        <p:xfrm>
          <a:off x="4931383" y="1739900"/>
          <a:ext cx="631217" cy="20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383" y="1739900"/>
                        <a:ext cx="631217" cy="206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34949"/>
              </p:ext>
            </p:extLst>
          </p:nvPr>
        </p:nvGraphicFramePr>
        <p:xfrm>
          <a:off x="2011651" y="1688234"/>
          <a:ext cx="6318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16" imgW="736600" imgH="241300" progId="Equation.DSMT4">
                  <p:embed/>
                </p:oleObj>
              </mc:Choice>
              <mc:Fallback>
                <p:oleObj name="Equation" r:id="rId16" imgW="7366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51" y="1688234"/>
                        <a:ext cx="6318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887309"/>
              </p:ext>
            </p:extLst>
          </p:nvPr>
        </p:nvGraphicFramePr>
        <p:xfrm>
          <a:off x="7292975" y="1431925"/>
          <a:ext cx="6318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17" imgW="736600" imgH="241300" progId="Equation.DSMT4">
                  <p:embed/>
                </p:oleObj>
              </mc:Choice>
              <mc:Fallback>
                <p:oleObj name="Equation" r:id="rId17" imgW="7366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1431925"/>
                        <a:ext cx="631825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235172"/>
              </p:ext>
            </p:extLst>
          </p:nvPr>
        </p:nvGraphicFramePr>
        <p:xfrm>
          <a:off x="3429000" y="2140635"/>
          <a:ext cx="6096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8" imgW="711000" imgH="241200" progId="Equation.DSMT4">
                  <p:embed/>
                </p:oleObj>
              </mc:Choice>
              <mc:Fallback>
                <p:oleObj name="Equation" r:id="rId18" imgW="711000" imgH="24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40635"/>
                        <a:ext cx="6096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" name="Object 8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13281"/>
              </p:ext>
            </p:extLst>
          </p:nvPr>
        </p:nvGraphicFramePr>
        <p:xfrm>
          <a:off x="6400800" y="1828800"/>
          <a:ext cx="6096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20" imgW="711000" imgH="241200" progId="Equation.DSMT4">
                  <p:embed/>
                </p:oleObj>
              </mc:Choice>
              <mc:Fallback>
                <p:oleObj name="Equation" r:id="rId20" imgW="71100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28800"/>
                        <a:ext cx="6096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" name="Object 8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28067"/>
              </p:ext>
            </p:extLst>
          </p:nvPr>
        </p:nvGraphicFramePr>
        <p:xfrm>
          <a:off x="685800" y="2037447"/>
          <a:ext cx="6096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22" imgW="711000" imgH="241200" progId="Equation.DSMT4">
                  <p:embed/>
                </p:oleObj>
              </mc:Choice>
              <mc:Fallback>
                <p:oleObj name="Equation" r:id="rId22" imgW="71100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7447"/>
                        <a:ext cx="6096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6" name="Straight Connector 8195"/>
          <p:cNvCxnSpPr/>
          <p:nvPr/>
        </p:nvCxnSpPr>
        <p:spPr>
          <a:xfrm flipV="1">
            <a:off x="1752600" y="1524000"/>
            <a:ext cx="0" cy="160020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495800" y="1524000"/>
            <a:ext cx="0" cy="160020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162800" y="1447800"/>
            <a:ext cx="0" cy="1600200"/>
          </a:xfrm>
          <a:prstGeom prst="line">
            <a:avLst/>
          </a:prstGeom>
          <a:ln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7" name="Oval 8196"/>
          <p:cNvSpPr/>
          <p:nvPr/>
        </p:nvSpPr>
        <p:spPr>
          <a:xfrm>
            <a:off x="1348740" y="2224850"/>
            <a:ext cx="45719" cy="45719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2304704" y="1909849"/>
            <a:ext cx="45719" cy="45719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4132545" y="2278381"/>
            <a:ext cx="45719" cy="45719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257800" y="2024123"/>
            <a:ext cx="45719" cy="45719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672672" y="1735571"/>
            <a:ext cx="45719" cy="45719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812281" y="2057400"/>
            <a:ext cx="45719" cy="45719"/>
          </a:xfrm>
          <a:prstGeom prst="ellipse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>
            <a:off x="5274174" y="2057400"/>
            <a:ext cx="0" cy="68826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153694" y="2288952"/>
            <a:ext cx="0" cy="42653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835140" y="2091463"/>
            <a:ext cx="0" cy="68826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43" idx="0"/>
          </p:cNvCxnSpPr>
          <p:nvPr/>
        </p:nvCxnSpPr>
        <p:spPr>
          <a:xfrm>
            <a:off x="7695532" y="1735571"/>
            <a:ext cx="668" cy="100043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Oval 58"/>
          <p:cNvSpPr/>
          <p:nvPr/>
        </p:nvSpPr>
        <p:spPr>
          <a:xfrm>
            <a:off x="1752600" y="1859281"/>
            <a:ext cx="45719" cy="45719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1752600" y="2087881"/>
            <a:ext cx="45719" cy="45719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4495800" y="2209800"/>
            <a:ext cx="45719" cy="45719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4495800" y="2438400"/>
            <a:ext cx="45719" cy="45719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7162800" y="1905000"/>
            <a:ext cx="45719" cy="45719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08" name="TextBox 8207"/>
          <p:cNvSpPr txBox="1"/>
          <p:nvPr/>
        </p:nvSpPr>
        <p:spPr>
          <a:xfrm>
            <a:off x="685800" y="3810000"/>
            <a:ext cx="756138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209" name="TextBox 8208"/>
          <p:cNvSpPr txBox="1"/>
          <p:nvPr/>
        </p:nvSpPr>
        <p:spPr>
          <a:xfrm>
            <a:off x="685800" y="3733800"/>
            <a:ext cx="7620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the above figures it can seen that:</a:t>
            </a:r>
          </a:p>
          <a:p>
            <a:pPr marL="342900" indent="-342900">
              <a:buAutoNum type="arabicPeriod"/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x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a concave if 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his means that if you draw a line parallel with y axiom this line first will cut the curve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of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x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n the cord between                 and                   .   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 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x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vex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this means that if you draw a line parallel with y axiom this lin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will cut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d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              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                 then the curve of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x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  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(x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functi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10" name="Object 8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330624"/>
              </p:ext>
            </p:extLst>
          </p:nvPr>
        </p:nvGraphicFramePr>
        <p:xfrm>
          <a:off x="1855604" y="5745109"/>
          <a:ext cx="811396" cy="27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604" y="5745109"/>
                        <a:ext cx="811396" cy="274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8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01620"/>
              </p:ext>
            </p:extLst>
          </p:nvPr>
        </p:nvGraphicFramePr>
        <p:xfrm>
          <a:off x="3027117" y="5739832"/>
          <a:ext cx="859083" cy="27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25" imgW="736560" imgH="241200" progId="Equation.DSMT4">
                  <p:embed/>
                </p:oleObj>
              </mc:Choice>
              <mc:Fallback>
                <p:oleObj name="Equation" r:id="rId25" imgW="736560" imgH="241200" progId="Equation.DSMT4">
                  <p:embed/>
                  <p:pic>
                    <p:nvPicPr>
                      <p:cNvPr id="0" name="Object 8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117" y="5739832"/>
                        <a:ext cx="859083" cy="279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8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5101"/>
              </p:ext>
            </p:extLst>
          </p:nvPr>
        </p:nvGraphicFramePr>
        <p:xfrm>
          <a:off x="2225675" y="4267200"/>
          <a:ext cx="45910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27" imgW="4025880" imgH="241200" progId="Equation.DSMT4">
                  <p:embed/>
                </p:oleObj>
              </mc:Choice>
              <mc:Fallback>
                <p:oleObj name="Equation" r:id="rId27" imgW="4025880" imgH="241200" progId="Equation.DSMT4">
                  <p:embed/>
                  <p:pic>
                    <p:nvPicPr>
                      <p:cNvPr id="0" name="Object 8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267200"/>
                        <a:ext cx="45910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8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383099"/>
              </p:ext>
            </p:extLst>
          </p:nvPr>
        </p:nvGraphicFramePr>
        <p:xfrm>
          <a:off x="3886200" y="4724400"/>
          <a:ext cx="81121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29" imgW="710891" imgH="241195" progId="Equation.DSMT4">
                  <p:embed/>
                </p:oleObj>
              </mc:Choice>
              <mc:Fallback>
                <p:oleObj name="Equation" r:id="rId29" imgW="710891" imgH="241195" progId="Equation.DSMT4">
                  <p:embed/>
                  <p:pic>
                    <p:nvPicPr>
                      <p:cNvPr id="0" name="Object 8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724400"/>
                        <a:ext cx="811212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8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28138"/>
              </p:ext>
            </p:extLst>
          </p:nvPr>
        </p:nvGraphicFramePr>
        <p:xfrm>
          <a:off x="5008563" y="4724400"/>
          <a:ext cx="8588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" name="Equation" r:id="rId30" imgW="736560" imgH="241200" progId="Equation.DSMT4">
                  <p:embed/>
                </p:oleObj>
              </mc:Choice>
              <mc:Fallback>
                <p:oleObj name="Equation" r:id="rId30" imgW="736560" imgH="241200" progId="Equation.DSMT4">
                  <p:embed/>
                  <p:pic>
                    <p:nvPicPr>
                      <p:cNvPr id="0" name="Object 8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4724400"/>
                        <a:ext cx="8588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248733"/>
              </p:ext>
            </p:extLst>
          </p:nvPr>
        </p:nvGraphicFramePr>
        <p:xfrm>
          <a:off x="685800" y="3027169"/>
          <a:ext cx="180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" name="Equation" r:id="rId32" imgW="1803240" imgH="241200" progId="Equation.DSMT4">
                  <p:embed/>
                </p:oleObj>
              </mc:Choice>
              <mc:Fallback>
                <p:oleObj name="Equation" r:id="rId32" imgW="1803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85800" y="3027169"/>
                        <a:ext cx="1803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57624"/>
              </p:ext>
            </p:extLst>
          </p:nvPr>
        </p:nvGraphicFramePr>
        <p:xfrm>
          <a:off x="2173288" y="5287963"/>
          <a:ext cx="45926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" name="Equation" r:id="rId34" imgW="4025880" imgH="241200" progId="Equation.DSMT4">
                  <p:embed/>
                </p:oleObj>
              </mc:Choice>
              <mc:Fallback>
                <p:oleObj name="Equation" r:id="rId34" imgW="4025880" imgH="241200" progId="Equation.DSMT4">
                  <p:embed/>
                  <p:pic>
                    <p:nvPicPr>
                      <p:cNvPr id="0" name="Object 8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5287963"/>
                        <a:ext cx="459263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537295"/>
              </p:ext>
            </p:extLst>
          </p:nvPr>
        </p:nvGraphicFramePr>
        <p:xfrm>
          <a:off x="2227263" y="6324600"/>
          <a:ext cx="45910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" name="Equation" r:id="rId36" imgW="4025880" imgH="241200" progId="Equation.DSMT4">
                  <p:embed/>
                </p:oleObj>
              </mc:Choice>
              <mc:Fallback>
                <p:oleObj name="Equation" r:id="rId36" imgW="4025880" imgH="241200" progId="Equation.DSMT4">
                  <p:embed/>
                  <p:pic>
                    <p:nvPicPr>
                      <p:cNvPr id="0" name="Object 8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6324600"/>
                        <a:ext cx="45910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74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57199"/>
            <a:ext cx="7391400" cy="5949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13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112" y="342900"/>
            <a:ext cx="6655238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962400"/>
            <a:ext cx="7543800" cy="198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37109"/>
              </p:ext>
            </p:extLst>
          </p:nvPr>
        </p:nvGraphicFramePr>
        <p:xfrm>
          <a:off x="5181600" y="1447800"/>
          <a:ext cx="269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692080" imgH="241200" progId="Equation.DSMT4">
                  <p:embed/>
                </p:oleObj>
              </mc:Choice>
              <mc:Fallback>
                <p:oleObj name="Equation" r:id="rId5" imgW="269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1447800"/>
                        <a:ext cx="269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15712"/>
              </p:ext>
            </p:extLst>
          </p:nvPr>
        </p:nvGraphicFramePr>
        <p:xfrm>
          <a:off x="914400" y="838200"/>
          <a:ext cx="1676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838200"/>
                        <a:ext cx="1676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74356"/>
              </p:ext>
            </p:extLst>
          </p:nvPr>
        </p:nvGraphicFramePr>
        <p:xfrm>
          <a:off x="3352800" y="1600200"/>
          <a:ext cx="1308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1308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581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7995"/>
            <a:ext cx="7391400" cy="5571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956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09600"/>
            <a:ext cx="738293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6172200" y="4495800"/>
            <a:ext cx="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5943600" y="5181600"/>
            <a:ext cx="1752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835917"/>
              </p:ext>
            </p:extLst>
          </p:nvPr>
        </p:nvGraphicFramePr>
        <p:xfrm>
          <a:off x="1676400" y="4895850"/>
          <a:ext cx="1371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4895850"/>
                        <a:ext cx="1371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6169688" y="4712677"/>
            <a:ext cx="1055077" cy="472272"/>
          </a:xfrm>
          <a:custGeom>
            <a:avLst/>
            <a:gdLst>
              <a:gd name="connsiteX0" fmla="*/ 0 w 1055077"/>
              <a:gd name="connsiteY0" fmla="*/ 472272 h 472272"/>
              <a:gd name="connsiteX1" fmla="*/ 140677 w 1055077"/>
              <a:gd name="connsiteY1" fmla="*/ 281354 h 472272"/>
              <a:gd name="connsiteX2" fmla="*/ 341644 w 1055077"/>
              <a:gd name="connsiteY2" fmla="*/ 120580 h 472272"/>
              <a:gd name="connsiteX3" fmla="*/ 663191 w 1055077"/>
              <a:gd name="connsiteY3" fmla="*/ 30145 h 472272"/>
              <a:gd name="connsiteX4" fmla="*/ 1055077 w 1055077"/>
              <a:gd name="connsiteY4" fmla="*/ 0 h 4722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5077" h="472272">
                <a:moveTo>
                  <a:pt x="0" y="472272"/>
                </a:moveTo>
                <a:cubicBezTo>
                  <a:pt x="41868" y="406120"/>
                  <a:pt x="83736" y="339969"/>
                  <a:pt x="140677" y="281354"/>
                </a:cubicBezTo>
                <a:cubicBezTo>
                  <a:pt x="197618" y="222739"/>
                  <a:pt x="254558" y="162448"/>
                  <a:pt x="341644" y="120580"/>
                </a:cubicBezTo>
                <a:cubicBezTo>
                  <a:pt x="428730" y="78712"/>
                  <a:pt x="544286" y="50242"/>
                  <a:pt x="663191" y="30145"/>
                </a:cubicBezTo>
                <a:cubicBezTo>
                  <a:pt x="782096" y="10048"/>
                  <a:pt x="918586" y="5024"/>
                  <a:pt x="1055077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377805"/>
              </p:ext>
            </p:extLst>
          </p:nvPr>
        </p:nvGraphicFramePr>
        <p:xfrm>
          <a:off x="7099300" y="4724400"/>
          <a:ext cx="74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4724400"/>
                        <a:ext cx="749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08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"/>
            <a:ext cx="7152874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340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304800"/>
            <a:ext cx="72806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924050"/>
            <a:ext cx="5486400" cy="427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1854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467600" cy="2092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800600"/>
            <a:ext cx="7467600" cy="1764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64" y="2209799"/>
            <a:ext cx="7426036" cy="123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05200"/>
            <a:ext cx="2362200" cy="934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62325"/>
            <a:ext cx="36587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1889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43000"/>
            <a:ext cx="7391400" cy="204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"/>
            <a:ext cx="3810000" cy="29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7200"/>
            <a:ext cx="7391400" cy="7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00400"/>
            <a:ext cx="7391400" cy="483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3429000"/>
            <a:ext cx="2247900" cy="975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419600"/>
            <a:ext cx="7391400" cy="51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953000"/>
            <a:ext cx="3636818" cy="1611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334000"/>
            <a:ext cx="36576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3323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5486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391400" cy="1196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57400"/>
            <a:ext cx="7086600" cy="441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572125"/>
            <a:ext cx="243840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4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3682"/>
            <a:ext cx="7162800" cy="4276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042634"/>
            <a:ext cx="7772400" cy="97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169952"/>
              </p:ext>
            </p:extLst>
          </p:nvPr>
        </p:nvGraphicFramePr>
        <p:xfrm>
          <a:off x="5537200" y="1371600"/>
          <a:ext cx="3606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3606480" imgH="901440" progId="Equation.DSMT4">
                  <p:embed/>
                </p:oleObj>
              </mc:Choice>
              <mc:Fallback>
                <p:oleObj name="Equation" r:id="rId5" imgW="36064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7200" y="1371600"/>
                        <a:ext cx="3606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28954"/>
              </p:ext>
            </p:extLst>
          </p:nvPr>
        </p:nvGraphicFramePr>
        <p:xfrm>
          <a:off x="3276600" y="1524000"/>
          <a:ext cx="1727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7" imgW="1726920" imgH="291960" progId="Equation.DSMT4">
                  <p:embed/>
                </p:oleObj>
              </mc:Choice>
              <mc:Fallback>
                <p:oleObj name="Equation" r:id="rId7" imgW="17269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17272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502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14543"/>
            <a:ext cx="7620000" cy="1466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60262"/>
            <a:ext cx="4953000" cy="27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665681"/>
            <a:ext cx="7620000" cy="1220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76" y="3962400"/>
            <a:ext cx="7272424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263408"/>
            <a:ext cx="7620000" cy="52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24149" y="4191000"/>
            <a:ext cx="91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4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49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25" y="381000"/>
            <a:ext cx="75995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25" y="1447800"/>
            <a:ext cx="7599575" cy="3441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25" y="5029200"/>
            <a:ext cx="7599575" cy="103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009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087186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Connector 2"/>
          <p:cNvCxnSpPr/>
          <p:nvPr/>
        </p:nvCxnSpPr>
        <p:spPr>
          <a:xfrm flipH="1">
            <a:off x="3733800" y="1219200"/>
            <a:ext cx="3124200" cy="30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5029200" y="1066800"/>
            <a:ext cx="76200" cy="495300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3581400" y="2971800"/>
            <a:ext cx="152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199"/>
              </p:ext>
            </p:extLst>
          </p:nvPr>
        </p:nvGraphicFramePr>
        <p:xfrm>
          <a:off x="2362200" y="2895600"/>
          <a:ext cx="825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895600"/>
                        <a:ext cx="825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267200" y="2971800"/>
            <a:ext cx="1" cy="228600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0" y="52578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CE(L)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724400" y="48768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V(L)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929293" y="5729793"/>
            <a:ext cx="2819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P(L)=EV(L)-CE(L)&gt;0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8540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304800"/>
            <a:ext cx="5553075" cy="490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4" y="838200"/>
            <a:ext cx="7458076" cy="743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4" y="1600200"/>
            <a:ext cx="7458075" cy="981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2667000"/>
            <a:ext cx="5172075" cy="293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95600"/>
            <a:ext cx="5641735" cy="117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95" y="4030919"/>
            <a:ext cx="7457304" cy="122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4" y="5410200"/>
            <a:ext cx="1438276" cy="262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4" y="5334000"/>
            <a:ext cx="2657475" cy="1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385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295253E2-3C09-425E-93BA-2CCB3E900E9A}"/>
</file>

<file path=customXml/itemProps2.xml><?xml version="1.0" encoding="utf-8"?>
<ds:datastoreItem xmlns:ds="http://schemas.openxmlformats.org/officeDocument/2006/customXml" ds:itemID="{AB45D08C-A798-434E-B4E3-BBECFA20EB83}"/>
</file>

<file path=customXml/itemProps3.xml><?xml version="1.0" encoding="utf-8"?>
<ds:datastoreItem xmlns:ds="http://schemas.openxmlformats.org/officeDocument/2006/customXml" ds:itemID="{3D770770-AA06-4286-B730-1E70CCBEF7F3}"/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114</Words>
  <Application>Microsoft Office PowerPoint</Application>
  <PresentationFormat>On-screen Show (4:3)</PresentationFormat>
  <Paragraphs>1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33</cp:revision>
  <dcterms:created xsi:type="dcterms:W3CDTF">2020-08-27T12:05:27Z</dcterms:created>
  <dcterms:modified xsi:type="dcterms:W3CDTF">2021-03-24T08:25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